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8" d="100"/>
          <a:sy n="158" d="100"/>
        </p:scale>
        <p:origin x="144" y="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8D70760-CEA3-42DE-90BA-C2D061B7E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70" y="0"/>
            <a:ext cx="70672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04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BFBF4-3083-4B86-A490-F85CAA27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745"/>
              </p:ext>
            </p:extLst>
          </p:nvPr>
        </p:nvGraphicFramePr>
        <p:xfrm>
          <a:off x="1066800" y="6858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95280" imgH="927000" progId="Equation.DSMT4">
                  <p:embed/>
                </p:oleObj>
              </mc:Choice>
              <mc:Fallback>
                <p:oleObj name="Equation" r:id="rId3" imgW="12952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1295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92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7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MathType 7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 Russler ARA/SED</dc:creator>
  <cp:lastModifiedBy>Jeff Webb</cp:lastModifiedBy>
  <cp:revision>28</cp:revision>
  <dcterms:created xsi:type="dcterms:W3CDTF">2006-08-16T00:00:00Z</dcterms:created>
  <dcterms:modified xsi:type="dcterms:W3CDTF">2020-06-04T18:43:07Z</dcterms:modified>
</cp:coreProperties>
</file>